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7" r:id="rId2"/>
    <p:sldId id="348" r:id="rId3"/>
    <p:sldId id="331" r:id="rId4"/>
    <p:sldId id="333" r:id="rId5"/>
    <p:sldId id="334" r:id="rId6"/>
    <p:sldId id="335" r:id="rId7"/>
    <p:sldId id="346" r:id="rId8"/>
    <p:sldId id="338" r:id="rId9"/>
    <p:sldId id="339" r:id="rId10"/>
    <p:sldId id="340" r:id="rId11"/>
    <p:sldId id="341" r:id="rId12"/>
    <p:sldId id="342" r:id="rId13"/>
    <p:sldId id="343" r:id="rId14"/>
    <p:sldId id="352" r:id="rId15"/>
    <p:sldId id="353" r:id="rId16"/>
    <p:sldId id="351" r:id="rId17"/>
    <p:sldId id="350" r:id="rId18"/>
    <p:sldId id="356" r:id="rId19"/>
    <p:sldId id="345" r:id="rId20"/>
    <p:sldId id="354" r:id="rId21"/>
    <p:sldId id="355" r:id="rId22"/>
    <p:sldId id="349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FD3"/>
    <a:srgbClr val="E5EFCC"/>
    <a:srgbClr val="FCD5AB"/>
    <a:srgbClr val="D6D4CD"/>
    <a:srgbClr val="E0EEE5"/>
    <a:srgbClr val="E7EF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>
        <p:scale>
          <a:sx n="72" d="100"/>
          <a:sy n="72" d="100"/>
        </p:scale>
        <p:origin x="-568" y="-2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2.emf"/><Relationship Id="rId3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18.emf"/><Relationship Id="rId3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206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1879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773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1482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638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369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800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154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456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135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828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E705B2-9AD3-4B6A-9B10-E57A1FF8B229}" type="datetimeFigureOut">
              <a:rPr lang="en-US" smtClean="0"/>
              <a:t>18/10/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8E6991-ABE6-448E-A551-423F16923A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101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1.png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1.png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Relationship Id="rId3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8" Type="http://schemas.openxmlformats.org/officeDocument/2006/relationships/image" Target="../media/image9.png"/><Relationship Id="rId9" Type="http://schemas.openxmlformats.org/officeDocument/2006/relationships/oleObject" Target="../embeddings/oleObject2.bin"/><Relationship Id="rId10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 LAB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67280" y="1518125"/>
            <a:ext cx="10370916" cy="33186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up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and output &amp;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18455" y="4785470"/>
            <a:ext cx="8832034" cy="8458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Wingdings" charset="2"/>
              <a:buChar char="Ø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ed-forward &amp; 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30650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" name="Group 121"/>
          <p:cNvGrpSpPr/>
          <p:nvPr/>
        </p:nvGrpSpPr>
        <p:grpSpPr>
          <a:xfrm>
            <a:off x="141115" y="3435128"/>
            <a:ext cx="6346293" cy="3106989"/>
            <a:chOff x="141115" y="3435128"/>
            <a:chExt cx="6346293" cy="3106989"/>
          </a:xfrm>
        </p:grpSpPr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1115" y="3435128"/>
              <a:ext cx="6346293" cy="631247"/>
            </a:xfrm>
            <a:prstGeom prst="rect">
              <a:avLst/>
            </a:prstGeom>
          </p:spPr>
        </p:pic>
        <p:sp>
          <p:nvSpPr>
            <p:cNvPr id="77" name="Rectangle 76"/>
            <p:cNvSpPr/>
            <p:nvPr/>
          </p:nvSpPr>
          <p:spPr>
            <a:xfrm>
              <a:off x="727580" y="5038684"/>
              <a:ext cx="108936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dirty="0" smtClean="0"/>
                <a:t>w</a:t>
              </a:r>
              <a:r>
                <a:rPr lang="en-US" sz="3600" baseline="30000" dirty="0" smtClean="0"/>
                <a:t>[1]</a:t>
              </a:r>
              <a:r>
                <a:rPr lang="en-US" sz="3600" dirty="0" smtClean="0"/>
                <a:t>= </a:t>
              </a:r>
              <a:r>
                <a:rPr lang="en-US" sz="3600" baseline="-25000" dirty="0" smtClean="0"/>
                <a:t> </a:t>
              </a:r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491208"/>
                </p:ext>
              </p:extLst>
            </p:nvPr>
          </p:nvGraphicFramePr>
          <p:xfrm>
            <a:off x="3281103" y="4092031"/>
            <a:ext cx="1750061" cy="2450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8" name="Equation" r:id="rId4" imgW="190500" imgH="266700" progId="Equation.DSMT4">
                    <p:embed/>
                  </p:oleObj>
                </mc:Choice>
                <mc:Fallback>
                  <p:oleObj name="Equation" r:id="rId4" imgW="1905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81103" y="4092031"/>
                          <a:ext cx="1750061" cy="2450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Rectangle 118"/>
            <p:cNvSpPr/>
            <p:nvPr/>
          </p:nvSpPr>
          <p:spPr>
            <a:xfrm>
              <a:off x="2700105" y="4971480"/>
              <a:ext cx="1941557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 smtClean="0"/>
                <a:t>Random number</a:t>
              </a:r>
            </a:p>
            <a:p>
              <a:pPr algn="ctr"/>
              <a:r>
                <a:rPr lang="en-US" sz="2000" dirty="0" smtClean="0"/>
                <a:t>(0 ~ 0.1)</a:t>
              </a:r>
            </a:p>
          </p:txBody>
        </p:sp>
      </p:grp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s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1779" y="1012318"/>
            <a:ext cx="3184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: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767609" y="1602388"/>
            <a:ext cx="3719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layer_size</a:t>
            </a:r>
            <a:r>
              <a:rPr lang="en-US" sz="2400" dirty="0" smtClean="0"/>
              <a:t> = [ 5, 15, 10, 5, 1 ]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78894" y="1680423"/>
            <a:ext cx="4019049" cy="1633871"/>
            <a:chOff x="778894" y="1770219"/>
            <a:chExt cx="4019049" cy="1633871"/>
          </a:xfrm>
        </p:grpSpPr>
        <p:sp>
          <p:nvSpPr>
            <p:cNvPr id="9" name="Rectangle 8"/>
            <p:cNvSpPr/>
            <p:nvPr/>
          </p:nvSpPr>
          <p:spPr>
            <a:xfrm>
              <a:off x="2488759" y="1770219"/>
              <a:ext cx="256567" cy="359175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78894" y="2203762"/>
              <a:ext cx="4019049" cy="12003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400" dirty="0" smtClean="0">
                  <a:solidFill>
                    <a:srgbClr val="FF0000"/>
                  </a:solidFill>
                </a:rPr>
                <a:t>Input feature numbers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sz="2400" dirty="0" smtClean="0">
                  <a:solidFill>
                    <a:srgbClr val="008000"/>
                  </a:solidFill>
                </a:rPr>
                <a:t>Nodes in each hidden layer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sz="2400" dirty="0" smtClean="0">
                  <a:solidFill>
                    <a:srgbClr val="0000FF"/>
                  </a:solidFill>
                </a:rPr>
                <a:t>Output label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07930" y="1781515"/>
              <a:ext cx="1130455" cy="359175"/>
            </a:xfrm>
            <a:prstGeom prst="rect">
              <a:avLst/>
            </a:prstGeom>
            <a:noFill/>
            <a:ln w="28575" cmpd="sng">
              <a:solidFill>
                <a:srgbClr val="008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013822" y="1781514"/>
              <a:ext cx="256567" cy="359175"/>
            </a:xfrm>
            <a:prstGeom prst="rect">
              <a:avLst/>
            </a:prstGeom>
            <a:noFill/>
            <a:ln w="28575" cmpd="sng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Oval 42"/>
          <p:cNvSpPr/>
          <p:nvPr/>
        </p:nvSpPr>
        <p:spPr>
          <a:xfrm>
            <a:off x="6744633" y="2976039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762093" y="3492840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779554" y="4022469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6809931" y="4526778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705726" y="1280170"/>
            <a:ext cx="340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5</a:t>
            </a:r>
          </a:p>
        </p:txBody>
      </p:sp>
      <p:sp>
        <p:nvSpPr>
          <p:cNvPr id="50" name="Oval 49"/>
          <p:cNvSpPr/>
          <p:nvPr/>
        </p:nvSpPr>
        <p:spPr>
          <a:xfrm>
            <a:off x="6717427" y="2435727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7949011" y="2589663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8031769" y="5247291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7820301" y="983590"/>
            <a:ext cx="496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5</a:t>
            </a:r>
          </a:p>
        </p:txBody>
      </p:sp>
      <p:sp>
        <p:nvSpPr>
          <p:cNvPr id="57" name="Oval 56"/>
          <p:cNvSpPr/>
          <p:nvPr/>
        </p:nvSpPr>
        <p:spPr>
          <a:xfrm>
            <a:off x="7921805" y="1946727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77279"/>
              </p:ext>
            </p:extLst>
          </p:nvPr>
        </p:nvGraphicFramePr>
        <p:xfrm>
          <a:off x="7841079" y="3344863"/>
          <a:ext cx="792584" cy="150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" name="Equation" r:id="rId6" imgW="76200" imgH="165100" progId="Equation.DSMT4">
                  <p:embed/>
                </p:oleObj>
              </mc:Choice>
              <mc:Fallback>
                <p:oleObj name="Equation" r:id="rId6" imgW="76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41079" y="3344863"/>
                        <a:ext cx="792584" cy="150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>
            <a:off x="9307299" y="2588130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9390057" y="5245758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9204247" y="982057"/>
            <a:ext cx="496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0</a:t>
            </a:r>
          </a:p>
        </p:txBody>
      </p:sp>
      <p:sp>
        <p:nvSpPr>
          <p:cNvPr id="65" name="Oval 64"/>
          <p:cNvSpPr/>
          <p:nvPr/>
        </p:nvSpPr>
        <p:spPr>
          <a:xfrm>
            <a:off x="9280093" y="1945194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47804"/>
              </p:ext>
            </p:extLst>
          </p:nvPr>
        </p:nvGraphicFramePr>
        <p:xfrm>
          <a:off x="9199367" y="3343330"/>
          <a:ext cx="792584" cy="150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0" name="Equation" r:id="rId8" imgW="76200" imgH="165100" progId="Equation.DSMT4">
                  <p:embed/>
                </p:oleObj>
              </mc:Choice>
              <mc:Fallback>
                <p:oleObj name="Equation" r:id="rId8" imgW="76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99367" y="3343330"/>
                        <a:ext cx="792584" cy="150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>
            <a:off x="10322276" y="2948851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339736" y="3465652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357197" y="3995281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387574" y="4499590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405034" y="5003563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10283369" y="1342778"/>
            <a:ext cx="340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5</a:t>
            </a:r>
          </a:p>
        </p:txBody>
      </p:sp>
      <p:sp>
        <p:nvSpPr>
          <p:cNvPr id="73" name="Oval 72"/>
          <p:cNvSpPr/>
          <p:nvPr/>
        </p:nvSpPr>
        <p:spPr>
          <a:xfrm>
            <a:off x="10295070" y="2408539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1314323" y="3437053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11320944" y="2521393"/>
            <a:ext cx="340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</a:t>
            </a:r>
          </a:p>
        </p:txBody>
      </p:sp>
      <p:grpSp>
        <p:nvGrpSpPr>
          <p:cNvPr id="123" name="Group 122"/>
          <p:cNvGrpSpPr/>
          <p:nvPr/>
        </p:nvGrpSpPr>
        <p:grpSpPr>
          <a:xfrm>
            <a:off x="2020233" y="3639996"/>
            <a:ext cx="3892220" cy="1947068"/>
            <a:chOff x="2020233" y="3639996"/>
            <a:chExt cx="3892220" cy="1947068"/>
          </a:xfrm>
        </p:grpSpPr>
        <p:sp>
          <p:nvSpPr>
            <p:cNvPr id="81" name="Rectangle 80"/>
            <p:cNvSpPr/>
            <p:nvPr/>
          </p:nvSpPr>
          <p:spPr>
            <a:xfrm>
              <a:off x="2020233" y="5125399"/>
              <a:ext cx="4966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051042" y="3641528"/>
              <a:ext cx="1887344" cy="245262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>
              <a:endCxn id="81" idx="0"/>
            </p:cNvCxnSpPr>
            <p:nvPr/>
          </p:nvCxnSpPr>
          <p:spPr>
            <a:xfrm flipH="1">
              <a:off x="2268558" y="3912443"/>
              <a:ext cx="733340" cy="1212956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4025109" y="3639996"/>
              <a:ext cx="1887344" cy="245262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253277" y="3921143"/>
              <a:ext cx="7890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5 </a:t>
              </a:r>
              <a:r>
                <a:rPr lang="en-US" sz="2400" dirty="0" smtClean="0">
                  <a:solidFill>
                    <a:srgbClr val="008000"/>
                  </a:solidFill>
                </a:rPr>
                <a:t>+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r>
                <a:rPr lang="en-US" sz="2400" dirty="0" smtClean="0">
                  <a:solidFill>
                    <a:srgbClr val="008000"/>
                  </a:solidFill>
                </a:rPr>
                <a:t>1</a:t>
              </a: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flipH="1">
              <a:off x="4169302" y="3910911"/>
              <a:ext cx="857975" cy="309397"/>
            </a:xfrm>
            <a:prstGeom prst="straightConnector1">
              <a:avLst/>
            </a:prstGeom>
            <a:ln w="28575" cmpd="sng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120"/>
          <p:cNvGrpSpPr/>
          <p:nvPr/>
        </p:nvGrpSpPr>
        <p:grpSpPr>
          <a:xfrm>
            <a:off x="5984240" y="1855882"/>
            <a:ext cx="1124164" cy="474333"/>
            <a:chOff x="5984240" y="1855882"/>
            <a:chExt cx="1124164" cy="474333"/>
          </a:xfrm>
        </p:grpSpPr>
        <p:sp>
          <p:nvSpPr>
            <p:cNvPr id="90" name="Oval 89"/>
            <p:cNvSpPr/>
            <p:nvPr/>
          </p:nvSpPr>
          <p:spPr>
            <a:xfrm>
              <a:off x="6703056" y="1908259"/>
              <a:ext cx="405348" cy="421956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742669" y="1855882"/>
              <a:ext cx="3406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8000"/>
                  </a:solidFill>
                </a:rPr>
                <a:t>1</a:t>
              </a: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5984240" y="1867178"/>
              <a:ext cx="68480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8000"/>
                  </a:solidFill>
                </a:rPr>
                <a:t>bias</a:t>
              </a: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7108079" y="2157705"/>
            <a:ext cx="923690" cy="3300564"/>
            <a:chOff x="7108079" y="2157705"/>
            <a:chExt cx="923690" cy="3300564"/>
          </a:xfrm>
        </p:grpSpPr>
        <p:cxnSp>
          <p:nvCxnSpPr>
            <p:cNvPr id="94" name="Straight Arrow Connector 93"/>
            <p:cNvCxnSpPr>
              <a:stCxn id="44" idx="6"/>
            </p:cNvCxnSpPr>
            <p:nvPr/>
          </p:nvCxnSpPr>
          <p:spPr>
            <a:xfrm flipV="1">
              <a:off x="7167441" y="2157705"/>
              <a:ext cx="754364" cy="1546113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>
              <a:stCxn id="44" idx="6"/>
            </p:cNvCxnSpPr>
            <p:nvPr/>
          </p:nvCxnSpPr>
          <p:spPr>
            <a:xfrm flipV="1">
              <a:off x="7167441" y="2800641"/>
              <a:ext cx="781570" cy="903177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44" idx="7"/>
            </p:cNvCxnSpPr>
            <p:nvPr/>
          </p:nvCxnSpPr>
          <p:spPr>
            <a:xfrm>
              <a:off x="7108079" y="3554634"/>
              <a:ext cx="923690" cy="1903635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44" idx="6"/>
            </p:cNvCxnSpPr>
            <p:nvPr/>
          </p:nvCxnSpPr>
          <p:spPr>
            <a:xfrm>
              <a:off x="7167441" y="3703818"/>
              <a:ext cx="673638" cy="393517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/>
          <p:cNvGrpSpPr/>
          <p:nvPr/>
        </p:nvGrpSpPr>
        <p:grpSpPr>
          <a:xfrm>
            <a:off x="7108404" y="2119237"/>
            <a:ext cx="923365" cy="3339032"/>
            <a:chOff x="7108404" y="2119237"/>
            <a:chExt cx="923365" cy="3339032"/>
          </a:xfrm>
        </p:grpSpPr>
        <p:cxnSp>
          <p:nvCxnSpPr>
            <p:cNvPr id="109" name="Straight Arrow Connector 108"/>
            <p:cNvCxnSpPr/>
            <p:nvPr/>
          </p:nvCxnSpPr>
          <p:spPr>
            <a:xfrm>
              <a:off x="7108404" y="2119237"/>
              <a:ext cx="813401" cy="38468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7108404" y="2119237"/>
              <a:ext cx="840607" cy="681404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7108404" y="2119237"/>
              <a:ext cx="923365" cy="3339032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7108404" y="2119237"/>
              <a:ext cx="732675" cy="1978098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4" name="TextBox 113"/>
          <p:cNvSpPr txBox="1"/>
          <p:nvPr/>
        </p:nvSpPr>
        <p:spPr>
          <a:xfrm>
            <a:off x="7912646" y="5703768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718039" y="5522648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9270935" y="5740720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0297224" y="5561133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8051175" y="6211669"/>
            <a:ext cx="2325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w</a:t>
            </a:r>
            <a:r>
              <a:rPr lang="en-US" sz="3600" baseline="30000" dirty="0" smtClean="0"/>
              <a:t>[1]</a:t>
            </a:r>
            <a:r>
              <a:rPr lang="en-US" sz="3600" dirty="0"/>
              <a:t> </a:t>
            </a:r>
            <a:r>
              <a:rPr lang="en-US" sz="3600" dirty="0" smtClean="0"/>
              <a:t>a</a:t>
            </a:r>
            <a:r>
              <a:rPr lang="en-US" sz="3600" baseline="30000" dirty="0" smtClean="0"/>
              <a:t>[0]</a:t>
            </a:r>
            <a:r>
              <a:rPr lang="en-US" sz="3600" dirty="0" smtClean="0"/>
              <a:t>=a</a:t>
            </a:r>
            <a:r>
              <a:rPr lang="en-US" sz="3600" baseline="30000" dirty="0" smtClean="0"/>
              <a:t>[</a:t>
            </a:r>
            <a:r>
              <a:rPr lang="en-US" sz="3600" baseline="30000" dirty="0"/>
              <a:t>1]</a:t>
            </a:r>
            <a:r>
              <a:rPr lang="en-US" sz="3600" dirty="0" smtClean="0"/>
              <a:t> </a:t>
            </a:r>
            <a:r>
              <a:rPr lang="en-US" sz="3600" baseline="-25000" dirty="0" smtClean="0"/>
              <a:t> 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63840"/>
              </p:ext>
            </p:extLst>
          </p:nvPr>
        </p:nvGraphicFramePr>
        <p:xfrm>
          <a:off x="1560521" y="4128983"/>
          <a:ext cx="1750061" cy="245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" name="Equation" r:id="rId9" imgW="190500" imgH="266700" progId="Equation.DSMT4">
                  <p:embed/>
                </p:oleObj>
              </mc:Choice>
              <mc:Fallback>
                <p:oleObj name="Equation" r:id="rId9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0521" y="4128983"/>
                        <a:ext cx="1750061" cy="245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023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s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1779" y="1012318"/>
            <a:ext cx="3184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: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767609" y="1602388"/>
            <a:ext cx="3719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layer_size</a:t>
            </a:r>
            <a:r>
              <a:rPr lang="en-US" sz="2400" dirty="0" smtClean="0"/>
              <a:t> = [ 5, 15, 10, 5, 1 ]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78894" y="1680423"/>
            <a:ext cx="4019049" cy="1633871"/>
            <a:chOff x="778894" y="1770219"/>
            <a:chExt cx="4019049" cy="1633871"/>
          </a:xfrm>
        </p:grpSpPr>
        <p:sp>
          <p:nvSpPr>
            <p:cNvPr id="9" name="Rectangle 8"/>
            <p:cNvSpPr/>
            <p:nvPr/>
          </p:nvSpPr>
          <p:spPr>
            <a:xfrm>
              <a:off x="2488759" y="1770219"/>
              <a:ext cx="256567" cy="359175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78894" y="2203762"/>
              <a:ext cx="4019049" cy="12003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400" dirty="0" smtClean="0">
                  <a:solidFill>
                    <a:srgbClr val="FF0000"/>
                  </a:solidFill>
                </a:rPr>
                <a:t>Input feature numbers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sz="2400" dirty="0" smtClean="0">
                  <a:solidFill>
                    <a:srgbClr val="008000"/>
                  </a:solidFill>
                </a:rPr>
                <a:t>Nodes in each hidden layer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sz="2400" dirty="0" smtClean="0">
                  <a:solidFill>
                    <a:srgbClr val="0000FF"/>
                  </a:solidFill>
                </a:rPr>
                <a:t>Output label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07930" y="1781515"/>
              <a:ext cx="1130455" cy="359175"/>
            </a:xfrm>
            <a:prstGeom prst="rect">
              <a:avLst/>
            </a:prstGeom>
            <a:noFill/>
            <a:ln w="28575" cmpd="sng">
              <a:solidFill>
                <a:srgbClr val="008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013822" y="1781514"/>
              <a:ext cx="256567" cy="359175"/>
            </a:xfrm>
            <a:prstGeom prst="rect">
              <a:avLst/>
            </a:prstGeom>
            <a:noFill/>
            <a:ln w="28575" cmpd="sng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Oval 42"/>
          <p:cNvSpPr/>
          <p:nvPr/>
        </p:nvSpPr>
        <p:spPr>
          <a:xfrm>
            <a:off x="6744633" y="2976039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762093" y="3492840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779554" y="4022469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6809931" y="4526778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705726" y="1280170"/>
            <a:ext cx="340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50" name="Oval 49"/>
          <p:cNvSpPr/>
          <p:nvPr/>
        </p:nvSpPr>
        <p:spPr>
          <a:xfrm>
            <a:off x="6717427" y="2435727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7949011" y="2589663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8031769" y="5247291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7820301" y="983590"/>
            <a:ext cx="496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15</a:t>
            </a:r>
          </a:p>
        </p:txBody>
      </p:sp>
      <p:sp>
        <p:nvSpPr>
          <p:cNvPr id="57" name="Oval 56"/>
          <p:cNvSpPr/>
          <p:nvPr/>
        </p:nvSpPr>
        <p:spPr>
          <a:xfrm>
            <a:off x="7921805" y="1946727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02828"/>
              </p:ext>
            </p:extLst>
          </p:nvPr>
        </p:nvGraphicFramePr>
        <p:xfrm>
          <a:off x="7841079" y="3344863"/>
          <a:ext cx="792584" cy="150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9" name="Equation" r:id="rId3" imgW="76200" imgH="165100" progId="Equation.DSMT4">
                  <p:embed/>
                </p:oleObj>
              </mc:Choice>
              <mc:Fallback>
                <p:oleObj name="Equation" r:id="rId3" imgW="76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1079" y="3344863"/>
                        <a:ext cx="792584" cy="150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>
            <a:off x="9307299" y="2588130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9390057" y="5245758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9204247" y="982057"/>
            <a:ext cx="496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65" name="Oval 64"/>
          <p:cNvSpPr/>
          <p:nvPr/>
        </p:nvSpPr>
        <p:spPr>
          <a:xfrm>
            <a:off x="9280093" y="1945194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04484"/>
              </p:ext>
            </p:extLst>
          </p:nvPr>
        </p:nvGraphicFramePr>
        <p:xfrm>
          <a:off x="9199367" y="3343330"/>
          <a:ext cx="792584" cy="150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0" name="Equation" r:id="rId5" imgW="76200" imgH="165100" progId="Equation.DSMT4">
                  <p:embed/>
                </p:oleObj>
              </mc:Choice>
              <mc:Fallback>
                <p:oleObj name="Equation" r:id="rId5" imgW="76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9367" y="3343330"/>
                        <a:ext cx="792584" cy="150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>
            <a:off x="10322276" y="2948851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339736" y="3465652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357197" y="3995281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387574" y="4499590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405034" y="5003563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10283369" y="1342778"/>
            <a:ext cx="340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73" name="Oval 72"/>
          <p:cNvSpPr/>
          <p:nvPr/>
        </p:nvSpPr>
        <p:spPr>
          <a:xfrm>
            <a:off x="10295070" y="2408539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1314323" y="3437053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11320944" y="2521393"/>
            <a:ext cx="340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1</a:t>
            </a:r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115" y="3435128"/>
            <a:ext cx="6346293" cy="631247"/>
          </a:xfrm>
          <a:prstGeom prst="rect">
            <a:avLst/>
          </a:prstGeom>
        </p:spPr>
      </p:pic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94431"/>
              </p:ext>
            </p:extLst>
          </p:nvPr>
        </p:nvGraphicFramePr>
        <p:xfrm>
          <a:off x="3281103" y="4092031"/>
          <a:ext cx="1750061" cy="245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1" name="Equation" r:id="rId7" imgW="190500" imgH="266700" progId="Equation.DSMT4">
                  <p:embed/>
                </p:oleObj>
              </mc:Choice>
              <mc:Fallback>
                <p:oleObj name="Equation" r:id="rId7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103" y="4092031"/>
                        <a:ext cx="1750061" cy="245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2020233" y="5125399"/>
            <a:ext cx="327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82" name="Rectangle 81"/>
          <p:cNvSpPr/>
          <p:nvPr/>
        </p:nvSpPr>
        <p:spPr>
          <a:xfrm>
            <a:off x="2051042" y="3641528"/>
            <a:ext cx="1887344" cy="245262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4025109" y="3639996"/>
            <a:ext cx="1887344" cy="245262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3471370" y="3921143"/>
            <a:ext cx="327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?</a:t>
            </a:r>
            <a:endParaRPr lang="en-US" sz="2400" dirty="0" smtClean="0">
              <a:solidFill>
                <a:srgbClr val="008000"/>
              </a:solidFill>
            </a:endParaRPr>
          </a:p>
        </p:txBody>
      </p:sp>
      <p:cxnSp>
        <p:nvCxnSpPr>
          <p:cNvPr id="88" name="Straight Arrow Connector 87"/>
          <p:cNvCxnSpPr/>
          <p:nvPr/>
        </p:nvCxnSpPr>
        <p:spPr>
          <a:xfrm flipH="1">
            <a:off x="4169302" y="3910911"/>
            <a:ext cx="857975" cy="309397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6703056" y="1855882"/>
            <a:ext cx="405348" cy="474333"/>
            <a:chOff x="6703056" y="1855882"/>
            <a:chExt cx="405348" cy="474333"/>
          </a:xfrm>
        </p:grpSpPr>
        <p:sp>
          <p:nvSpPr>
            <p:cNvPr id="90" name="Oval 89"/>
            <p:cNvSpPr/>
            <p:nvPr/>
          </p:nvSpPr>
          <p:spPr>
            <a:xfrm>
              <a:off x="6703056" y="1908259"/>
              <a:ext cx="405348" cy="421956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742669" y="1855882"/>
              <a:ext cx="3406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8000"/>
                  </a:solidFill>
                </a:rPr>
                <a:t>1</a:t>
              </a:r>
            </a:p>
          </p:txBody>
        </p:sp>
      </p:grpSp>
      <p:sp>
        <p:nvSpPr>
          <p:cNvPr id="92" name="Rectangle 91"/>
          <p:cNvSpPr/>
          <p:nvPr/>
        </p:nvSpPr>
        <p:spPr>
          <a:xfrm>
            <a:off x="5984240" y="1867178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bias</a:t>
            </a:r>
          </a:p>
        </p:txBody>
      </p:sp>
      <p:grpSp>
        <p:nvGrpSpPr>
          <p:cNvPr id="98" name="Group 97"/>
          <p:cNvGrpSpPr/>
          <p:nvPr/>
        </p:nvGrpSpPr>
        <p:grpSpPr>
          <a:xfrm>
            <a:off x="7167441" y="2157705"/>
            <a:ext cx="864328" cy="3300564"/>
            <a:chOff x="7167441" y="2157705"/>
            <a:chExt cx="864328" cy="3300564"/>
          </a:xfrm>
        </p:grpSpPr>
        <p:cxnSp>
          <p:nvCxnSpPr>
            <p:cNvPr id="94" name="Straight Arrow Connector 93"/>
            <p:cNvCxnSpPr>
              <a:stCxn id="44" idx="6"/>
            </p:cNvCxnSpPr>
            <p:nvPr/>
          </p:nvCxnSpPr>
          <p:spPr>
            <a:xfrm flipV="1">
              <a:off x="7167441" y="2157705"/>
              <a:ext cx="754364" cy="1546113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>
              <a:stCxn id="44" idx="6"/>
            </p:cNvCxnSpPr>
            <p:nvPr/>
          </p:nvCxnSpPr>
          <p:spPr>
            <a:xfrm flipV="1">
              <a:off x="7167441" y="2800641"/>
              <a:ext cx="781570" cy="903177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44" idx="6"/>
            </p:cNvCxnSpPr>
            <p:nvPr/>
          </p:nvCxnSpPr>
          <p:spPr>
            <a:xfrm>
              <a:off x="7167441" y="3703818"/>
              <a:ext cx="864328" cy="1754451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44" idx="6"/>
            </p:cNvCxnSpPr>
            <p:nvPr/>
          </p:nvCxnSpPr>
          <p:spPr>
            <a:xfrm>
              <a:off x="7167441" y="3703818"/>
              <a:ext cx="673638" cy="393517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/>
          <p:cNvGrpSpPr/>
          <p:nvPr/>
        </p:nvGrpSpPr>
        <p:grpSpPr>
          <a:xfrm>
            <a:off x="7108404" y="2119237"/>
            <a:ext cx="923365" cy="3339032"/>
            <a:chOff x="7108404" y="2119237"/>
            <a:chExt cx="923365" cy="3339032"/>
          </a:xfrm>
        </p:grpSpPr>
        <p:cxnSp>
          <p:nvCxnSpPr>
            <p:cNvPr id="109" name="Straight Arrow Connector 108"/>
            <p:cNvCxnSpPr/>
            <p:nvPr/>
          </p:nvCxnSpPr>
          <p:spPr>
            <a:xfrm>
              <a:off x="7108404" y="2119237"/>
              <a:ext cx="813401" cy="38468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7108404" y="2119237"/>
              <a:ext cx="840607" cy="681404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7108404" y="2119237"/>
              <a:ext cx="923365" cy="3339032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7108404" y="2119237"/>
              <a:ext cx="732675" cy="1978098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7894575" y="1418208"/>
            <a:ext cx="405348" cy="474333"/>
            <a:chOff x="6703056" y="1855882"/>
            <a:chExt cx="405348" cy="474333"/>
          </a:xfrm>
        </p:grpSpPr>
        <p:sp>
          <p:nvSpPr>
            <p:cNvPr id="83" name="Oval 82"/>
            <p:cNvSpPr/>
            <p:nvPr/>
          </p:nvSpPr>
          <p:spPr>
            <a:xfrm>
              <a:off x="6703056" y="1908259"/>
              <a:ext cx="405348" cy="421956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6742669" y="1855882"/>
              <a:ext cx="3406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8000"/>
                  </a:solidFill>
                </a:rPr>
                <a:t>1</a:t>
              </a:r>
            </a:p>
          </p:txBody>
        </p:sp>
      </p:grpSp>
      <p:sp>
        <p:nvSpPr>
          <p:cNvPr id="117" name="Rectangle 116"/>
          <p:cNvSpPr/>
          <p:nvPr/>
        </p:nvSpPr>
        <p:spPr>
          <a:xfrm>
            <a:off x="727580" y="5038684"/>
            <a:ext cx="10893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w</a:t>
            </a:r>
            <a:r>
              <a:rPr lang="en-US" sz="3600" baseline="30000" dirty="0" smtClean="0"/>
              <a:t>[2]</a:t>
            </a:r>
            <a:r>
              <a:rPr lang="en-US" sz="3600" dirty="0" smtClean="0"/>
              <a:t>= </a:t>
            </a:r>
            <a:r>
              <a:rPr lang="en-US" sz="3600" baseline="-25000" dirty="0" smtClean="0"/>
              <a:t> 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7912646" y="5703768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718039" y="5522648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9270935" y="5740720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10297224" y="5561133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2700105" y="4971480"/>
            <a:ext cx="19415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/>
              <a:t>Random number</a:t>
            </a:r>
          </a:p>
          <a:p>
            <a:pPr algn="ctr"/>
            <a:r>
              <a:rPr lang="en-US" sz="2000" dirty="0" smtClean="0"/>
              <a:t>(0 ~ 0.1)</a:t>
            </a:r>
          </a:p>
        </p:txBody>
      </p:sp>
      <p:cxnSp>
        <p:nvCxnSpPr>
          <p:cNvPr id="123" name="Straight Arrow Connector 122"/>
          <p:cNvCxnSpPr/>
          <p:nvPr/>
        </p:nvCxnSpPr>
        <p:spPr>
          <a:xfrm flipH="1">
            <a:off x="2268558" y="3912443"/>
            <a:ext cx="733340" cy="1212956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977656"/>
              </p:ext>
            </p:extLst>
          </p:nvPr>
        </p:nvGraphicFramePr>
        <p:xfrm>
          <a:off x="1560521" y="4128983"/>
          <a:ext cx="1750061" cy="245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2" name="Equation" r:id="rId9" imgW="190500" imgH="266700" progId="Equation.DSMT4">
                  <p:embed/>
                </p:oleObj>
              </mc:Choice>
              <mc:Fallback>
                <p:oleObj name="Equation" r:id="rId9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0521" y="4128983"/>
                        <a:ext cx="1750061" cy="245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51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s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1779" y="1012318"/>
            <a:ext cx="31848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: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767609" y="1602388"/>
            <a:ext cx="3719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layer_size</a:t>
            </a:r>
            <a:r>
              <a:rPr lang="en-US" sz="2400" dirty="0" smtClean="0"/>
              <a:t> = [ 5, 15, 10, 5, 1 ]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78894" y="1680423"/>
            <a:ext cx="4019049" cy="1633871"/>
            <a:chOff x="778894" y="1770219"/>
            <a:chExt cx="4019049" cy="1633871"/>
          </a:xfrm>
        </p:grpSpPr>
        <p:sp>
          <p:nvSpPr>
            <p:cNvPr id="9" name="Rectangle 8"/>
            <p:cNvSpPr/>
            <p:nvPr/>
          </p:nvSpPr>
          <p:spPr>
            <a:xfrm>
              <a:off x="2488759" y="1770219"/>
              <a:ext cx="256567" cy="359175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78894" y="2203762"/>
              <a:ext cx="4019049" cy="12003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Arial"/>
                <a:buChar char="•"/>
              </a:pPr>
              <a:r>
                <a:rPr lang="en-US" sz="2400" dirty="0" smtClean="0">
                  <a:solidFill>
                    <a:srgbClr val="FF0000"/>
                  </a:solidFill>
                </a:rPr>
                <a:t>Input feature numbers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sz="2400" dirty="0" smtClean="0">
                  <a:solidFill>
                    <a:srgbClr val="008000"/>
                  </a:solidFill>
                </a:rPr>
                <a:t>Nodes in each hidden layer</a:t>
              </a:r>
            </a:p>
            <a:p>
              <a:pPr marL="342900" indent="-342900">
                <a:buFont typeface="Arial"/>
                <a:buChar char="•"/>
              </a:pPr>
              <a:r>
                <a:rPr lang="en-US" sz="2400" dirty="0" smtClean="0">
                  <a:solidFill>
                    <a:srgbClr val="0000FF"/>
                  </a:solidFill>
                </a:rPr>
                <a:t>Output label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07930" y="1781515"/>
              <a:ext cx="1130455" cy="359175"/>
            </a:xfrm>
            <a:prstGeom prst="rect">
              <a:avLst/>
            </a:prstGeom>
            <a:noFill/>
            <a:ln w="28575" cmpd="sng">
              <a:solidFill>
                <a:srgbClr val="00800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013822" y="1781514"/>
              <a:ext cx="256567" cy="359175"/>
            </a:xfrm>
            <a:prstGeom prst="rect">
              <a:avLst/>
            </a:prstGeom>
            <a:noFill/>
            <a:ln w="28575" cmpd="sng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Oval 42"/>
          <p:cNvSpPr/>
          <p:nvPr/>
        </p:nvSpPr>
        <p:spPr>
          <a:xfrm>
            <a:off x="6744633" y="2976039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762093" y="3492840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779554" y="4022469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6809931" y="4526778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705726" y="1280170"/>
            <a:ext cx="340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50" name="Oval 49"/>
          <p:cNvSpPr/>
          <p:nvPr/>
        </p:nvSpPr>
        <p:spPr>
          <a:xfrm>
            <a:off x="6717427" y="2435727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7949011" y="2589663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8031769" y="5247291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7820301" y="983590"/>
            <a:ext cx="496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15</a:t>
            </a:r>
          </a:p>
        </p:txBody>
      </p:sp>
      <p:sp>
        <p:nvSpPr>
          <p:cNvPr id="57" name="Oval 56"/>
          <p:cNvSpPr/>
          <p:nvPr/>
        </p:nvSpPr>
        <p:spPr>
          <a:xfrm>
            <a:off x="7921805" y="1946727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49158"/>
              </p:ext>
            </p:extLst>
          </p:nvPr>
        </p:nvGraphicFramePr>
        <p:xfrm>
          <a:off x="7841079" y="3344863"/>
          <a:ext cx="792584" cy="150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9" name="Equation" r:id="rId3" imgW="76200" imgH="165100" progId="Equation.DSMT4">
                  <p:embed/>
                </p:oleObj>
              </mc:Choice>
              <mc:Fallback>
                <p:oleObj name="Equation" r:id="rId3" imgW="76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1079" y="3344863"/>
                        <a:ext cx="792584" cy="150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>
            <a:off x="9307299" y="2588130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9390057" y="5245758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9204247" y="982057"/>
            <a:ext cx="496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65" name="Oval 64"/>
          <p:cNvSpPr/>
          <p:nvPr/>
        </p:nvSpPr>
        <p:spPr>
          <a:xfrm>
            <a:off x="9280093" y="1945194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38829"/>
              </p:ext>
            </p:extLst>
          </p:nvPr>
        </p:nvGraphicFramePr>
        <p:xfrm>
          <a:off x="9199367" y="3343330"/>
          <a:ext cx="792584" cy="150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0" name="Equation" r:id="rId5" imgW="76200" imgH="165100" progId="Equation.DSMT4">
                  <p:embed/>
                </p:oleObj>
              </mc:Choice>
              <mc:Fallback>
                <p:oleObj name="Equation" r:id="rId5" imgW="76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9367" y="3343330"/>
                        <a:ext cx="792584" cy="150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>
            <a:off x="10322276" y="2948851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>
            <a:off x="10339736" y="3465652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>
            <a:off x="10357197" y="3995281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10387574" y="4499590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10405034" y="5003563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10283369" y="1342778"/>
            <a:ext cx="340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73" name="Oval 72"/>
          <p:cNvSpPr/>
          <p:nvPr/>
        </p:nvSpPr>
        <p:spPr>
          <a:xfrm>
            <a:off x="10295070" y="2408539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11314323" y="3437053"/>
            <a:ext cx="405348" cy="42195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11320944" y="2521393"/>
            <a:ext cx="340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1</a:t>
            </a:r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115" y="3435128"/>
            <a:ext cx="6346293" cy="631247"/>
          </a:xfrm>
          <a:prstGeom prst="rect">
            <a:avLst/>
          </a:prstGeom>
        </p:spPr>
      </p:pic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720661"/>
              </p:ext>
            </p:extLst>
          </p:nvPr>
        </p:nvGraphicFramePr>
        <p:xfrm>
          <a:off x="3281103" y="4092031"/>
          <a:ext cx="1750061" cy="245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1" name="Equation" r:id="rId7" imgW="190500" imgH="266700" progId="Equation.DSMT4">
                  <p:embed/>
                </p:oleObj>
              </mc:Choice>
              <mc:Fallback>
                <p:oleObj name="Equation" r:id="rId7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1103" y="4092031"/>
                        <a:ext cx="1750061" cy="245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2020233" y="5125399"/>
            <a:ext cx="496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82" name="Rectangle 81"/>
          <p:cNvSpPr/>
          <p:nvPr/>
        </p:nvSpPr>
        <p:spPr>
          <a:xfrm>
            <a:off x="2051042" y="3641528"/>
            <a:ext cx="1887344" cy="245262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>
            <a:endCxn id="81" idx="0"/>
          </p:cNvCxnSpPr>
          <p:nvPr/>
        </p:nvCxnSpPr>
        <p:spPr>
          <a:xfrm flipH="1">
            <a:off x="2268558" y="3912443"/>
            <a:ext cx="733340" cy="1212956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4025109" y="3639996"/>
            <a:ext cx="1887344" cy="245262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3214790" y="3921143"/>
            <a:ext cx="945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5 </a:t>
            </a:r>
            <a:r>
              <a:rPr lang="en-US" sz="2400" dirty="0" smtClean="0">
                <a:solidFill>
                  <a:srgbClr val="008000"/>
                </a:solidFill>
              </a:rPr>
              <a:t>+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008000"/>
                </a:solidFill>
              </a:rPr>
              <a:t>1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 flipH="1">
            <a:off x="4169302" y="3910911"/>
            <a:ext cx="857975" cy="309397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6703056" y="1855882"/>
            <a:ext cx="405348" cy="474333"/>
            <a:chOff x="6703056" y="1855882"/>
            <a:chExt cx="405348" cy="474333"/>
          </a:xfrm>
        </p:grpSpPr>
        <p:sp>
          <p:nvSpPr>
            <p:cNvPr id="90" name="Oval 89"/>
            <p:cNvSpPr/>
            <p:nvPr/>
          </p:nvSpPr>
          <p:spPr>
            <a:xfrm>
              <a:off x="6703056" y="1908259"/>
              <a:ext cx="405348" cy="421956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742669" y="1855882"/>
              <a:ext cx="3406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8000"/>
                  </a:solidFill>
                </a:rPr>
                <a:t>1</a:t>
              </a:r>
            </a:p>
          </p:txBody>
        </p:sp>
      </p:grpSp>
      <p:sp>
        <p:nvSpPr>
          <p:cNvPr id="92" name="Rectangle 91"/>
          <p:cNvSpPr/>
          <p:nvPr/>
        </p:nvSpPr>
        <p:spPr>
          <a:xfrm>
            <a:off x="5984240" y="1867178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bias</a:t>
            </a:r>
          </a:p>
        </p:txBody>
      </p:sp>
      <p:grpSp>
        <p:nvGrpSpPr>
          <p:cNvPr id="98" name="Group 97"/>
          <p:cNvGrpSpPr/>
          <p:nvPr/>
        </p:nvGrpSpPr>
        <p:grpSpPr>
          <a:xfrm>
            <a:off x="7167441" y="2157705"/>
            <a:ext cx="864328" cy="3300564"/>
            <a:chOff x="7167441" y="2157705"/>
            <a:chExt cx="864328" cy="3300564"/>
          </a:xfrm>
        </p:grpSpPr>
        <p:cxnSp>
          <p:nvCxnSpPr>
            <p:cNvPr id="94" name="Straight Arrow Connector 93"/>
            <p:cNvCxnSpPr>
              <a:stCxn id="44" idx="6"/>
            </p:cNvCxnSpPr>
            <p:nvPr/>
          </p:nvCxnSpPr>
          <p:spPr>
            <a:xfrm flipV="1">
              <a:off x="7167441" y="2157705"/>
              <a:ext cx="754364" cy="1546113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>
              <a:stCxn id="44" idx="6"/>
            </p:cNvCxnSpPr>
            <p:nvPr/>
          </p:nvCxnSpPr>
          <p:spPr>
            <a:xfrm flipV="1">
              <a:off x="7167441" y="2800641"/>
              <a:ext cx="781570" cy="903177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>
              <a:stCxn id="44" idx="6"/>
            </p:cNvCxnSpPr>
            <p:nvPr/>
          </p:nvCxnSpPr>
          <p:spPr>
            <a:xfrm>
              <a:off x="7167441" y="3703818"/>
              <a:ext cx="864328" cy="1754451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stCxn id="44" idx="6"/>
            </p:cNvCxnSpPr>
            <p:nvPr/>
          </p:nvCxnSpPr>
          <p:spPr>
            <a:xfrm>
              <a:off x="7167441" y="3703818"/>
              <a:ext cx="673638" cy="393517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/>
          <p:cNvGrpSpPr/>
          <p:nvPr/>
        </p:nvGrpSpPr>
        <p:grpSpPr>
          <a:xfrm>
            <a:off x="7108404" y="2119237"/>
            <a:ext cx="923365" cy="3339032"/>
            <a:chOff x="7108404" y="2119237"/>
            <a:chExt cx="923365" cy="3339032"/>
          </a:xfrm>
        </p:grpSpPr>
        <p:cxnSp>
          <p:nvCxnSpPr>
            <p:cNvPr id="109" name="Straight Arrow Connector 108"/>
            <p:cNvCxnSpPr/>
            <p:nvPr/>
          </p:nvCxnSpPr>
          <p:spPr>
            <a:xfrm>
              <a:off x="7108404" y="2119237"/>
              <a:ext cx="813401" cy="38468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7108404" y="2119237"/>
              <a:ext cx="840607" cy="681404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7108404" y="2119237"/>
              <a:ext cx="923365" cy="3339032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7108404" y="2119237"/>
              <a:ext cx="732675" cy="1978098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7894575" y="1418208"/>
            <a:ext cx="405348" cy="474333"/>
            <a:chOff x="6703056" y="1855882"/>
            <a:chExt cx="405348" cy="474333"/>
          </a:xfrm>
        </p:grpSpPr>
        <p:sp>
          <p:nvSpPr>
            <p:cNvPr id="83" name="Oval 82"/>
            <p:cNvSpPr/>
            <p:nvPr/>
          </p:nvSpPr>
          <p:spPr>
            <a:xfrm>
              <a:off x="6703056" y="1908259"/>
              <a:ext cx="405348" cy="421956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6742669" y="1855882"/>
              <a:ext cx="3406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008000"/>
                  </a:solidFill>
                </a:rPr>
                <a:t>1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8354359" y="2156172"/>
            <a:ext cx="1035698" cy="3300564"/>
            <a:chOff x="7124355" y="2465568"/>
            <a:chExt cx="1035698" cy="3300564"/>
          </a:xfrm>
        </p:grpSpPr>
        <p:cxnSp>
          <p:nvCxnSpPr>
            <p:cNvPr id="93" name="Straight Arrow Connector 92"/>
            <p:cNvCxnSpPr>
              <a:stCxn id="51" idx="6"/>
              <a:endCxn id="65" idx="2"/>
            </p:cNvCxnSpPr>
            <p:nvPr/>
          </p:nvCxnSpPr>
          <p:spPr>
            <a:xfrm flipV="1">
              <a:off x="7124355" y="2465568"/>
              <a:ext cx="925734" cy="644469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>
              <a:stCxn id="51" idx="6"/>
              <a:endCxn id="62" idx="2"/>
            </p:cNvCxnSpPr>
            <p:nvPr/>
          </p:nvCxnSpPr>
          <p:spPr>
            <a:xfrm flipV="1">
              <a:off x="7124355" y="3108504"/>
              <a:ext cx="952940" cy="1533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51" idx="6"/>
              <a:endCxn id="63" idx="2"/>
            </p:cNvCxnSpPr>
            <p:nvPr/>
          </p:nvCxnSpPr>
          <p:spPr>
            <a:xfrm>
              <a:off x="7124355" y="3110037"/>
              <a:ext cx="1035698" cy="2656095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>
              <a:stCxn id="51" idx="6"/>
              <a:endCxn id="66" idx="1"/>
            </p:cNvCxnSpPr>
            <p:nvPr/>
          </p:nvCxnSpPr>
          <p:spPr>
            <a:xfrm>
              <a:off x="7124355" y="3110037"/>
              <a:ext cx="845008" cy="1295161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 106"/>
          <p:cNvGrpSpPr/>
          <p:nvPr/>
        </p:nvGrpSpPr>
        <p:grpSpPr>
          <a:xfrm>
            <a:off x="8299923" y="1681563"/>
            <a:ext cx="1090134" cy="3775173"/>
            <a:chOff x="7069919" y="1990959"/>
            <a:chExt cx="1090134" cy="3775173"/>
          </a:xfrm>
        </p:grpSpPr>
        <p:cxnSp>
          <p:nvCxnSpPr>
            <p:cNvPr id="113" name="Straight Arrow Connector 112"/>
            <p:cNvCxnSpPr/>
            <p:nvPr/>
          </p:nvCxnSpPr>
          <p:spPr>
            <a:xfrm>
              <a:off x="7069919" y="1990959"/>
              <a:ext cx="980170" cy="474609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7069919" y="1990959"/>
              <a:ext cx="1007376" cy="1117545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>
              <a:off x="7069919" y="1990959"/>
              <a:ext cx="1090134" cy="3775173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69919" y="1990959"/>
              <a:ext cx="899444" cy="2414239"/>
            </a:xfrm>
            <a:prstGeom prst="straightConnector1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Rectangle 101"/>
          <p:cNvSpPr/>
          <p:nvPr/>
        </p:nvSpPr>
        <p:spPr>
          <a:xfrm>
            <a:off x="727580" y="5038684"/>
            <a:ext cx="10893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w</a:t>
            </a:r>
            <a:r>
              <a:rPr lang="en-US" sz="3600" baseline="30000" dirty="0" smtClean="0"/>
              <a:t>[2]</a:t>
            </a:r>
            <a:r>
              <a:rPr lang="en-US" sz="3600" dirty="0" smtClean="0"/>
              <a:t>= </a:t>
            </a:r>
            <a:r>
              <a:rPr lang="en-US" sz="3600" baseline="-25000" dirty="0" smtClean="0"/>
              <a:t> 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8051175" y="6211669"/>
            <a:ext cx="2325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w</a:t>
            </a:r>
            <a:r>
              <a:rPr lang="en-US" sz="3600" baseline="30000" dirty="0" smtClean="0"/>
              <a:t>[2]</a:t>
            </a:r>
            <a:r>
              <a:rPr lang="en-US" sz="3600" dirty="0" smtClean="0"/>
              <a:t> a</a:t>
            </a:r>
            <a:r>
              <a:rPr lang="en-US" sz="3600" baseline="30000" dirty="0" smtClean="0"/>
              <a:t>[1]</a:t>
            </a:r>
            <a:r>
              <a:rPr lang="en-US" sz="3600" dirty="0" smtClean="0"/>
              <a:t>=a</a:t>
            </a:r>
            <a:r>
              <a:rPr lang="en-US" sz="3600" baseline="30000" dirty="0" smtClean="0"/>
              <a:t>[2]</a:t>
            </a:r>
            <a:r>
              <a:rPr lang="en-US" sz="3600" dirty="0" smtClean="0"/>
              <a:t> </a:t>
            </a:r>
            <a:r>
              <a:rPr lang="en-US" sz="3600" baseline="-25000" dirty="0" smtClean="0"/>
              <a:t> 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7912646" y="5703768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718039" y="5522648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0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9270935" y="5740720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10297224" y="5561133"/>
            <a:ext cx="65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2700105" y="4971480"/>
            <a:ext cx="19415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/>
              <a:t>Random number</a:t>
            </a:r>
          </a:p>
          <a:p>
            <a:pPr algn="ctr"/>
            <a:r>
              <a:rPr lang="en-US" sz="2000" dirty="0" smtClean="0"/>
              <a:t>(0 ~ 0.1)</a:t>
            </a:r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563840"/>
              </p:ext>
            </p:extLst>
          </p:nvPr>
        </p:nvGraphicFramePr>
        <p:xfrm>
          <a:off x="1560521" y="4128983"/>
          <a:ext cx="1750061" cy="245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2" name="Equation" r:id="rId9" imgW="190500" imgH="266700" progId="Equation.DSMT4">
                  <p:embed/>
                </p:oleObj>
              </mc:Choice>
              <mc:Fallback>
                <p:oleObj name="Equation" r:id="rId9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0521" y="4128983"/>
                        <a:ext cx="1750061" cy="245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17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 LAB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67280" y="1518125"/>
            <a:ext cx="10370916" cy="33186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up </a:t>
            </a:r>
            <a:r>
              <a:rPr lang="en-US" altLang="zh-CN" sz="3200" dirty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and output &amp; </a:t>
            </a: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18455" y="4785470"/>
            <a:ext cx="8832034" cy="8458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Wingdings" charset="2"/>
              <a:buChar char="Ø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ed-forward &amp; 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11565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 LAB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67280" y="1518125"/>
            <a:ext cx="10370916" cy="33186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up </a:t>
            </a:r>
            <a:r>
              <a:rPr lang="en-US" altLang="zh-CN" sz="3200" dirty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and output &amp; </a:t>
            </a: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18455" y="4785470"/>
            <a:ext cx="8832034" cy="8458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Wingdings" charset="2"/>
              <a:buChar char="Ø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ed-forward &amp; 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33106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epest Decent for Neural Networ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86" y="848094"/>
            <a:ext cx="11558587" cy="600990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29693" y="1526495"/>
            <a:ext cx="10251605" cy="615728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848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07699" y="966798"/>
            <a:ext cx="10625231" cy="491802"/>
          </a:xfrm>
          <a:prstGeom prst="rect">
            <a:avLst/>
          </a:prstGeom>
          <a:noFill/>
        </p:spPr>
        <p:txBody>
          <a:bodyPr wrap="square" lIns="121287" tIns="60643" rIns="121287" bIns="60643" rtlCol="0">
            <a:spAutoFit/>
          </a:bodyPr>
          <a:lstStyle/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Neural network cost function and gradient calculation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726262" y="1593821"/>
            <a:ext cx="3494340" cy="4166693"/>
            <a:chOff x="1726262" y="1593821"/>
            <a:chExt cx="3494340" cy="4166693"/>
          </a:xfrm>
        </p:grpSpPr>
        <p:sp>
          <p:nvSpPr>
            <p:cNvPr id="9" name="TextBox 8"/>
            <p:cNvSpPr txBox="1"/>
            <p:nvPr/>
          </p:nvSpPr>
          <p:spPr>
            <a:xfrm>
              <a:off x="1765675" y="1593821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ed-forward Operation 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26262" y="2246695"/>
              <a:ext cx="3494340" cy="289720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789788" y="5299489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5)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042914" y="1592285"/>
            <a:ext cx="3975352" cy="4500221"/>
            <a:chOff x="7042914" y="1592285"/>
            <a:chExt cx="3975352" cy="4500221"/>
          </a:xfrm>
        </p:grpSpPr>
        <p:sp>
          <p:nvSpPr>
            <p:cNvPr id="11" name="TextBox 10"/>
            <p:cNvSpPr txBox="1"/>
            <p:nvPr/>
          </p:nvSpPr>
          <p:spPr>
            <a:xfrm>
              <a:off x="7042914" y="1592285"/>
              <a:ext cx="3975352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ckpropagation</a:t>
              </a: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peration 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35486" y="5631481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5)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95062" y="2169966"/>
              <a:ext cx="3757952" cy="3358588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1680549" y="1552150"/>
            <a:ext cx="3835758" cy="4322929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269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97" y="1055120"/>
            <a:ext cx="8525807" cy="5589619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-52703"/>
            <a:ext cx="121920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ed-forward Propagation (in </a:t>
            </a:r>
            <a:r>
              <a:rPr lang="en-US" altLang="zh-CN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569374" y="1375751"/>
            <a:ext cx="3494340" cy="4166693"/>
            <a:chOff x="1726262" y="1593821"/>
            <a:chExt cx="3494340" cy="4166693"/>
          </a:xfrm>
        </p:grpSpPr>
        <p:sp>
          <p:nvSpPr>
            <p:cNvPr id="8" name="TextBox 7"/>
            <p:cNvSpPr txBox="1"/>
            <p:nvPr/>
          </p:nvSpPr>
          <p:spPr>
            <a:xfrm>
              <a:off x="1765675" y="1593821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ed-forward Operation 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26262" y="2246695"/>
              <a:ext cx="3494340" cy="289720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789788" y="5299489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5)</a:t>
              </a: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13633" t="19470" r="23589" b="66804"/>
          <a:stretch/>
        </p:blipFill>
        <p:spPr>
          <a:xfrm>
            <a:off x="5798535" y="1385393"/>
            <a:ext cx="2193695" cy="39765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31666" t="51846" r="1884" b="33985"/>
          <a:stretch/>
        </p:blipFill>
        <p:spPr>
          <a:xfrm>
            <a:off x="3912729" y="2693808"/>
            <a:ext cx="2321981" cy="410486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grpSp>
        <p:nvGrpSpPr>
          <p:cNvPr id="21" name="Group 20"/>
          <p:cNvGrpSpPr/>
          <p:nvPr/>
        </p:nvGrpSpPr>
        <p:grpSpPr>
          <a:xfrm>
            <a:off x="4334532" y="1924158"/>
            <a:ext cx="1322885" cy="525934"/>
            <a:chOff x="4411506" y="1770222"/>
            <a:chExt cx="1322885" cy="525934"/>
          </a:xfrm>
        </p:grpSpPr>
        <p:grpSp>
          <p:nvGrpSpPr>
            <p:cNvPr id="19" name="Group 18"/>
            <p:cNvGrpSpPr/>
            <p:nvPr/>
          </p:nvGrpSpPr>
          <p:grpSpPr>
            <a:xfrm>
              <a:off x="4483292" y="1778916"/>
              <a:ext cx="1124164" cy="474333"/>
              <a:chOff x="4367834" y="1778916"/>
              <a:chExt cx="1124164" cy="474333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5086650" y="1778916"/>
                <a:ext cx="405348" cy="474333"/>
                <a:chOff x="6703056" y="1855882"/>
                <a:chExt cx="405348" cy="474333"/>
              </a:xfrm>
            </p:grpSpPr>
            <p:sp>
              <p:nvSpPr>
                <p:cNvPr id="16" name="Oval 15"/>
                <p:cNvSpPr/>
                <p:nvPr/>
              </p:nvSpPr>
              <p:spPr>
                <a:xfrm>
                  <a:off x="6703056" y="1908259"/>
                  <a:ext cx="405348" cy="421956"/>
                </a:xfrm>
                <a:prstGeom prst="ellipse">
                  <a:avLst/>
                </a:prstGeom>
                <a:solidFill>
                  <a:schemeClr val="bg1"/>
                </a:solidFill>
                <a:ln w="28575" cmpd="sng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6742669" y="1855882"/>
                  <a:ext cx="34065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18" name="Rectangle 17"/>
              <p:cNvSpPr/>
              <p:nvPr/>
            </p:nvSpPr>
            <p:spPr>
              <a:xfrm>
                <a:off x="4367834" y="1790212"/>
                <a:ext cx="6848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bias</a:t>
                </a:r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4411506" y="1770222"/>
              <a:ext cx="1322885" cy="525934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31666" t="68725" r="18361" b="15334"/>
          <a:stretch/>
        </p:blipFill>
        <p:spPr>
          <a:xfrm>
            <a:off x="6476909" y="3758505"/>
            <a:ext cx="1746237" cy="461797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sp>
        <p:nvSpPr>
          <p:cNvPr id="23" name="Right Brace 22"/>
          <p:cNvSpPr/>
          <p:nvPr/>
        </p:nvSpPr>
        <p:spPr>
          <a:xfrm>
            <a:off x="6144909" y="3450646"/>
            <a:ext cx="269401" cy="1051871"/>
          </a:xfrm>
          <a:prstGeom prst="rightBrac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364392" y="5547194"/>
            <a:ext cx="1742084" cy="40011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  </a:t>
            </a:r>
            <a:r>
              <a:rPr lang="en-US" sz="2000" dirty="0" smtClean="0">
                <a:solidFill>
                  <a:srgbClr val="FF0000"/>
                </a:solidFill>
              </a:rPr>
              <a:t>regularizatio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441712" y="4429645"/>
            <a:ext cx="3059827" cy="769441"/>
          </a:xfrm>
          <a:prstGeom prst="rect">
            <a:avLst/>
          </a:prstGeom>
          <a:ln w="28575" cmpd="sng">
            <a:noFill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  </a:t>
            </a:r>
            <a:r>
              <a:rPr lang="en-US" sz="2000" dirty="0" err="1" smtClean="0">
                <a:solidFill>
                  <a:srgbClr val="FF0000"/>
                </a:solidFill>
              </a:rPr>
              <a:t>act_option</a:t>
            </a:r>
            <a:r>
              <a:rPr lang="en-US" sz="2000" dirty="0" smtClean="0">
                <a:solidFill>
                  <a:srgbClr val="FF0000"/>
                </a:solidFill>
              </a:rPr>
              <a:t> = 1 for sigmoid</a:t>
            </a:r>
          </a:p>
          <a:p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                      = 2 for </a:t>
            </a:r>
            <a:r>
              <a:rPr lang="en-US" sz="2000" dirty="0" err="1" smtClean="0">
                <a:solidFill>
                  <a:srgbClr val="FF0000"/>
                </a:solidFill>
              </a:rPr>
              <a:t>ReLu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616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07699" y="966798"/>
            <a:ext cx="10625231" cy="491802"/>
          </a:xfrm>
          <a:prstGeom prst="rect">
            <a:avLst/>
          </a:prstGeom>
          <a:noFill/>
        </p:spPr>
        <p:txBody>
          <a:bodyPr wrap="square" lIns="121287" tIns="60643" rIns="121287" bIns="60643" rtlCol="0">
            <a:spAutoFit/>
          </a:bodyPr>
          <a:lstStyle/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Neural network cost function and gradient calculation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726262" y="1593821"/>
            <a:ext cx="3494340" cy="4166693"/>
            <a:chOff x="1726262" y="1593821"/>
            <a:chExt cx="3494340" cy="4166693"/>
          </a:xfrm>
        </p:grpSpPr>
        <p:sp>
          <p:nvSpPr>
            <p:cNvPr id="9" name="TextBox 8"/>
            <p:cNvSpPr txBox="1"/>
            <p:nvPr/>
          </p:nvSpPr>
          <p:spPr>
            <a:xfrm>
              <a:off x="1765675" y="1593821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ed-forward Operation 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26262" y="2246695"/>
              <a:ext cx="3494340" cy="289720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789788" y="5299489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5)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042914" y="1592285"/>
            <a:ext cx="3975352" cy="4500221"/>
            <a:chOff x="7042914" y="1592285"/>
            <a:chExt cx="3975352" cy="4500221"/>
          </a:xfrm>
        </p:grpSpPr>
        <p:sp>
          <p:nvSpPr>
            <p:cNvPr id="11" name="TextBox 10"/>
            <p:cNvSpPr txBox="1"/>
            <p:nvPr/>
          </p:nvSpPr>
          <p:spPr>
            <a:xfrm>
              <a:off x="7042914" y="1592285"/>
              <a:ext cx="3975352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ckpropagation</a:t>
              </a: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peration 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35486" y="5631481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5)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95062" y="2169966"/>
              <a:ext cx="3757952" cy="3358588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>
          <a:xfrm>
            <a:off x="7119884" y="1577806"/>
            <a:ext cx="3835758" cy="464362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39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24135"/>
          <a:stretch/>
        </p:blipFill>
        <p:spPr>
          <a:xfrm>
            <a:off x="89803" y="973814"/>
            <a:ext cx="8479715" cy="5747892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3130183" y="4784725"/>
            <a:ext cx="5285392" cy="333520"/>
          </a:xfrm>
          <a:prstGeom prst="rect">
            <a:avLst/>
          </a:prstGeom>
          <a:solidFill>
            <a:srgbClr val="FFFFFF"/>
          </a:solidFill>
          <a:ln w="28575" cmpd="sng"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-52703"/>
            <a:ext cx="121920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forward</a:t>
            </a: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pagation </a:t>
            </a:r>
            <a:r>
              <a:rPr lang="en-US" altLang="zh-C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n </a:t>
            </a:r>
            <a:r>
              <a:rPr lang="en-US" altLang="zh-CN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616384" y="6280754"/>
            <a:ext cx="1244376" cy="525934"/>
            <a:chOff x="4643963" y="1770222"/>
            <a:chExt cx="1244376" cy="525934"/>
          </a:xfrm>
        </p:grpSpPr>
        <p:grpSp>
          <p:nvGrpSpPr>
            <p:cNvPr id="19" name="Group 18"/>
            <p:cNvGrpSpPr/>
            <p:nvPr/>
          </p:nvGrpSpPr>
          <p:grpSpPr>
            <a:xfrm>
              <a:off x="4688532" y="1778916"/>
              <a:ext cx="1111359" cy="498616"/>
              <a:chOff x="4573074" y="1778916"/>
              <a:chExt cx="1111359" cy="498616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5279085" y="1778916"/>
                <a:ext cx="405348" cy="474333"/>
                <a:chOff x="6895491" y="1855882"/>
                <a:chExt cx="405348" cy="474333"/>
              </a:xfrm>
            </p:grpSpPr>
            <p:sp>
              <p:nvSpPr>
                <p:cNvPr id="16" name="Oval 15"/>
                <p:cNvSpPr/>
                <p:nvPr/>
              </p:nvSpPr>
              <p:spPr>
                <a:xfrm>
                  <a:off x="6895491" y="1908259"/>
                  <a:ext cx="405348" cy="421956"/>
                </a:xfrm>
                <a:prstGeom prst="ellipse">
                  <a:avLst/>
                </a:prstGeom>
                <a:solidFill>
                  <a:schemeClr val="bg1"/>
                </a:solidFill>
                <a:ln w="28575" cmpd="sng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Rectangle 16"/>
                <p:cNvSpPr/>
                <p:nvPr/>
              </p:nvSpPr>
              <p:spPr>
                <a:xfrm>
                  <a:off x="6922275" y="1855882"/>
                  <a:ext cx="340658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</p:grpSp>
          <p:sp>
            <p:nvSpPr>
              <p:cNvPr id="18" name="Rectangle 17"/>
              <p:cNvSpPr/>
              <p:nvPr/>
            </p:nvSpPr>
            <p:spPr>
              <a:xfrm>
                <a:off x="4573074" y="1815867"/>
                <a:ext cx="6848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bias</a:t>
                </a:r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4643963" y="1770222"/>
              <a:ext cx="1244376" cy="525934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383425" y="1194627"/>
            <a:ext cx="3975352" cy="4500221"/>
            <a:chOff x="7042914" y="1592285"/>
            <a:chExt cx="3975352" cy="4500221"/>
          </a:xfrm>
        </p:grpSpPr>
        <p:sp>
          <p:nvSpPr>
            <p:cNvPr id="26" name="TextBox 25"/>
            <p:cNvSpPr txBox="1"/>
            <p:nvPr/>
          </p:nvSpPr>
          <p:spPr>
            <a:xfrm>
              <a:off x="7042914" y="1592285"/>
              <a:ext cx="3975352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ckpropagation</a:t>
              </a: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peration 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535486" y="5631481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5)</a:t>
              </a: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95062" y="2169966"/>
              <a:ext cx="3757952" cy="3358588"/>
            </a:xfrm>
            <a:prstGeom prst="rect">
              <a:avLst/>
            </a:prstGeom>
          </p:spPr>
        </p:pic>
      </p:grp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3"/>
          <a:srcRect t="3039" r="25389" b="87030"/>
          <a:stretch/>
        </p:blipFill>
        <p:spPr>
          <a:xfrm>
            <a:off x="3264095" y="1411044"/>
            <a:ext cx="2803842" cy="333521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sp>
        <p:nvSpPr>
          <p:cNvPr id="30" name="Right Brace 29"/>
          <p:cNvSpPr/>
          <p:nvPr/>
        </p:nvSpPr>
        <p:spPr>
          <a:xfrm>
            <a:off x="5413677" y="2270499"/>
            <a:ext cx="269401" cy="1693255"/>
          </a:xfrm>
          <a:prstGeom prst="rightBrac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3"/>
          <a:srcRect l="38125" t="14162" r="45147" b="71323"/>
          <a:stretch/>
        </p:blipFill>
        <p:spPr>
          <a:xfrm>
            <a:off x="5875507" y="2822090"/>
            <a:ext cx="628603" cy="48745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3"/>
          <a:srcRect l="20031" t="14926" r="28421" b="71705"/>
          <a:stretch/>
        </p:blipFill>
        <p:spPr>
          <a:xfrm>
            <a:off x="1796007" y="3950924"/>
            <a:ext cx="1937122" cy="44897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3"/>
          <a:srcRect l="20031" t="59282" r="728" b="27731"/>
          <a:stretch/>
        </p:blipFill>
        <p:spPr>
          <a:xfrm>
            <a:off x="5861138" y="4733414"/>
            <a:ext cx="2977782" cy="436141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3"/>
          <a:srcRect l="20031" t="29534" r="26632" b="57479"/>
          <a:stretch/>
        </p:blipFill>
        <p:spPr>
          <a:xfrm>
            <a:off x="2575472" y="5503078"/>
            <a:ext cx="2004349" cy="436140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891922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 LAB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67280" y="1518125"/>
            <a:ext cx="10370916" cy="33186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solidFill>
                <a:srgbClr val="A5A5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up </a:t>
            </a:r>
            <a:r>
              <a:rPr lang="en-US" altLang="zh-CN" sz="3200" dirty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and output &amp; </a:t>
            </a: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solidFill>
                <a:srgbClr val="A5A5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18455" y="4785470"/>
            <a:ext cx="8832034" cy="8458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Wingdings" charset="2"/>
              <a:buChar char="Ø"/>
              <a:defRPr/>
            </a:pPr>
            <a:r>
              <a:rPr lang="en-US" altLang="zh-CN" sz="320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-forward &amp; </a:t>
            </a:r>
            <a:r>
              <a:rPr lang="en-US" altLang="zh-CN" sz="3200" dirty="0" err="1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</a:t>
            </a:r>
            <a:r>
              <a:rPr lang="en-US" altLang="zh-CN" sz="320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3200" dirty="0" err="1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3200" dirty="0" smtClean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508375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epest Decent for Neural Networ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86" y="848094"/>
            <a:ext cx="11558587" cy="600990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52722" y="2103740"/>
            <a:ext cx="5954017" cy="11929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93527" y="2648138"/>
            <a:ext cx="1485503" cy="461665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  </a:t>
            </a:r>
            <a:r>
              <a:rPr lang="en-US" sz="2400" dirty="0" smtClean="0">
                <a:solidFill>
                  <a:srgbClr val="FF0000"/>
                </a:solidFill>
              </a:rPr>
              <a:t>alpha is ?</a:t>
            </a:r>
          </a:p>
        </p:txBody>
      </p:sp>
    </p:spTree>
    <p:extLst>
      <p:ext uri="{BB962C8B-B14F-4D97-AF65-F5344CB8AC3E}">
        <p14:creationId xmlns:p14="http://schemas.microsoft.com/office/powerpoint/2010/main" val="806288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epest Decent for Neural Network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286" y="848094"/>
            <a:ext cx="11558587" cy="6009906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52722" y="3271059"/>
            <a:ext cx="9648660" cy="2911884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917640" y="4096133"/>
            <a:ext cx="2780779" cy="461665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ine search for alpha</a:t>
            </a:r>
          </a:p>
        </p:txBody>
      </p:sp>
    </p:spTree>
    <p:extLst>
      <p:ext uri="{BB962C8B-B14F-4D97-AF65-F5344CB8AC3E}">
        <p14:creationId xmlns:p14="http://schemas.microsoft.com/office/powerpoint/2010/main" val="711350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-52703"/>
            <a:ext cx="121920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: multiclass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1779" y="1012318"/>
            <a:ext cx="1022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915493" y="4410122"/>
            <a:ext cx="12450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: </a:t>
            </a:r>
            <a:endParaRPr lang="en-US" sz="2400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/>
          <a:srcRect t="10332"/>
          <a:stretch/>
        </p:blipFill>
        <p:spPr>
          <a:xfrm>
            <a:off x="2209543" y="1411045"/>
            <a:ext cx="9387529" cy="3117124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4571654" y="933819"/>
            <a:ext cx="4773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te indicates 1, grey indicates 0 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2101909" y="4987506"/>
            <a:ext cx="5493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, 1, 2, 3, 4, 5 for how many “1” in x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09653" y="1338307"/>
            <a:ext cx="7988401" cy="1090707"/>
            <a:chOff x="3009653" y="1338307"/>
            <a:chExt cx="7988401" cy="1090707"/>
          </a:xfrm>
        </p:grpSpPr>
        <p:grpSp>
          <p:nvGrpSpPr>
            <p:cNvPr id="37" name="Group 36"/>
            <p:cNvGrpSpPr/>
            <p:nvPr/>
          </p:nvGrpSpPr>
          <p:grpSpPr>
            <a:xfrm>
              <a:off x="3009653" y="1338307"/>
              <a:ext cx="7988401" cy="527822"/>
              <a:chOff x="3009653" y="1338307"/>
              <a:chExt cx="7988401" cy="527822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10631397" y="1342909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0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3009653" y="1341376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1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893306" y="1339840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3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4751280" y="1338307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0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5610797" y="1338307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2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6393344" y="1338307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1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7291347" y="1338307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1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8125208" y="1338307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4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8946241" y="1338309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3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9780099" y="1338309"/>
                <a:ext cx="366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</a:rPr>
                  <a:t>4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9808822" y="1905794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5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1343477" y="5871084"/>
            <a:ext cx="97665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000000"/>
                </a:solidFill>
              </a:rPr>
              <a:t>(Remember </a:t>
            </a:r>
            <a:r>
              <a:rPr lang="en-US" sz="2800" b="1" dirty="0" smtClean="0">
                <a:solidFill>
                  <a:srgbClr val="000000"/>
                </a:solidFill>
              </a:rPr>
              <a:t>to balance the number of each type </a:t>
            </a:r>
            <a:r>
              <a:rPr lang="en-US" sz="2800" b="1" smtClean="0">
                <a:solidFill>
                  <a:srgbClr val="000000"/>
                </a:solidFill>
              </a:rPr>
              <a:t>before training)</a:t>
            </a:r>
            <a:endParaRPr lang="en-US" sz="28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844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07699" y="966798"/>
            <a:ext cx="10625231" cy="491802"/>
          </a:xfrm>
          <a:prstGeom prst="rect">
            <a:avLst/>
          </a:prstGeom>
          <a:noFill/>
        </p:spPr>
        <p:txBody>
          <a:bodyPr wrap="square" lIns="121287" tIns="60643" rIns="121287" bIns="60643" rtlCol="0">
            <a:spAutoFit/>
          </a:bodyPr>
          <a:lstStyle/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Neural network cost function and gradient calculation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726262" y="1593821"/>
            <a:ext cx="3494340" cy="4166693"/>
            <a:chOff x="1726262" y="1593821"/>
            <a:chExt cx="3494340" cy="4166693"/>
          </a:xfrm>
        </p:grpSpPr>
        <p:sp>
          <p:nvSpPr>
            <p:cNvPr id="9" name="TextBox 8"/>
            <p:cNvSpPr txBox="1"/>
            <p:nvPr/>
          </p:nvSpPr>
          <p:spPr>
            <a:xfrm>
              <a:off x="1765675" y="1593821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eed-forward Operation </a:t>
              </a: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26262" y="2246695"/>
              <a:ext cx="3494340" cy="289720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789788" y="5299489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5)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042914" y="1592285"/>
            <a:ext cx="3975352" cy="4500221"/>
            <a:chOff x="7042914" y="1592285"/>
            <a:chExt cx="3975352" cy="4500221"/>
          </a:xfrm>
        </p:grpSpPr>
        <p:sp>
          <p:nvSpPr>
            <p:cNvPr id="11" name="TextBox 10"/>
            <p:cNvSpPr txBox="1"/>
            <p:nvPr/>
          </p:nvSpPr>
          <p:spPr>
            <a:xfrm>
              <a:off x="7042914" y="1592285"/>
              <a:ext cx="3975352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ckpropagation</a:t>
              </a: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peration 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35486" y="5631481"/>
              <a:ext cx="3365774" cy="461025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5)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95062" y="2169966"/>
              <a:ext cx="3757952" cy="33585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1451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07699" y="966798"/>
            <a:ext cx="10997261" cy="1599798"/>
          </a:xfrm>
          <a:prstGeom prst="rect">
            <a:avLst/>
          </a:prstGeom>
          <a:noFill/>
        </p:spPr>
        <p:txBody>
          <a:bodyPr wrap="square" lIns="121287" tIns="60643" rIns="121287" bIns="60643" rtlCol="0">
            <a:spAutoFit/>
          </a:bodyPr>
          <a:lstStyle/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Neural network cost function and gradient calculation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/>
              <a:buChar char="•"/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fit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Objective function and gradient with 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xpected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edicted output </a:t>
            </a:r>
          </a:p>
          <a:p>
            <a:pPr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urrently have likelihood and L2)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199410" y="2450088"/>
            <a:ext cx="6585919" cy="1213812"/>
            <a:chOff x="1199410" y="2450088"/>
            <a:chExt cx="6585919" cy="121381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32916" y="2450088"/>
              <a:ext cx="5752413" cy="121381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1199410" y="2859506"/>
              <a:ext cx="81468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2: </a:t>
              </a:r>
              <a:endParaRPr lang="en-US" sz="24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236348" y="4623922"/>
            <a:ext cx="9360497" cy="917638"/>
            <a:chOff x="1236348" y="4623922"/>
            <a:chExt cx="9360497" cy="91763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76463" y="4623922"/>
              <a:ext cx="7620382" cy="917638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1236348" y="4782131"/>
              <a:ext cx="188100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kelihood: </a:t>
              </a:r>
              <a:endParaRPr lang="en-US" sz="24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740371" y="6351362"/>
            <a:ext cx="3365774" cy="491802"/>
          </a:xfrm>
          <a:prstGeom prst="rect">
            <a:avLst/>
          </a:prstGeom>
          <a:noFill/>
        </p:spPr>
        <p:txBody>
          <a:bodyPr wrap="square" lIns="121287" tIns="60643" rIns="121287" bIns="60643" rtlCol="0">
            <a:spAutoFit/>
          </a:bodyPr>
          <a:lstStyle/>
          <a:p>
            <a:pPr algn="ctr"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hapter 4)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8017" y="3732858"/>
            <a:ext cx="6668141" cy="704039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77784"/>
              </p:ext>
            </p:extLst>
          </p:nvPr>
        </p:nvGraphicFramePr>
        <p:xfrm>
          <a:off x="2646363" y="3667125"/>
          <a:ext cx="1717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6" imgW="876300" imgH="431800" progId="Equation.DSMT4">
                  <p:embed/>
                </p:oleObj>
              </mc:Choice>
              <mc:Fallback>
                <p:oleObj name="Equation" r:id="rId6" imgW="876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6363" y="3667125"/>
                        <a:ext cx="17176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96007" y="5591301"/>
            <a:ext cx="9621465" cy="682604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59673"/>
              </p:ext>
            </p:extLst>
          </p:nvPr>
        </p:nvGraphicFramePr>
        <p:xfrm>
          <a:off x="3777949" y="1457391"/>
          <a:ext cx="493978" cy="53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9" imgW="152400" imgH="165100" progId="Equation.DSMT4">
                  <p:embed/>
                </p:oleObj>
              </mc:Choice>
              <mc:Fallback>
                <p:oleObj name="Equation" r:id="rId9" imgW="152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77949" y="1457391"/>
                        <a:ext cx="493978" cy="536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53282"/>
              </p:ext>
            </p:extLst>
          </p:nvPr>
        </p:nvGraphicFramePr>
        <p:xfrm>
          <a:off x="6981825" y="1311275"/>
          <a:ext cx="18113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1" imgW="647700" imgH="241300" progId="Equation.DSMT4">
                  <p:embed/>
                </p:oleObj>
              </mc:Choice>
              <mc:Fallback>
                <p:oleObj name="Equation" r:id="rId11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1825" y="1311275"/>
                        <a:ext cx="181133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558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07699" y="966798"/>
            <a:ext cx="10997261" cy="3446458"/>
          </a:xfrm>
          <a:prstGeom prst="rect">
            <a:avLst/>
          </a:prstGeom>
          <a:noFill/>
        </p:spPr>
        <p:txBody>
          <a:bodyPr wrap="square" lIns="121287" tIns="60643" rIns="121287" bIns="60643" rtlCol="0">
            <a:spAutoFit/>
          </a:bodyPr>
          <a:lstStyle/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Neural network cost function and gradient calculation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/>
              <a:buChar char="•"/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fit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Objective function and gradient with 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xpected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edicted output </a:t>
            </a:r>
          </a:p>
          <a:p>
            <a:pPr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urrently have likelihood and L2)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.m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ctivation function and gradient with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pected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Z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ly use sigmoid and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58498" y="3690938"/>
            <a:ext cx="3880838" cy="3167062"/>
            <a:chOff x="1558498" y="3690938"/>
            <a:chExt cx="3880838" cy="3167062"/>
          </a:xfrm>
        </p:grpSpPr>
        <p:grpSp>
          <p:nvGrpSpPr>
            <p:cNvPr id="10" name="Group 9"/>
            <p:cNvGrpSpPr/>
            <p:nvPr/>
          </p:nvGrpSpPr>
          <p:grpSpPr>
            <a:xfrm>
              <a:off x="1558498" y="3690938"/>
              <a:ext cx="3880838" cy="2782226"/>
              <a:chOff x="1558498" y="3844874"/>
              <a:chExt cx="3880838" cy="2782226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 rotWithShape="1">
              <a:blip r:embed="rId3"/>
              <a:srcRect r="30338"/>
              <a:stretch/>
            </p:blipFill>
            <p:spPr>
              <a:xfrm>
                <a:off x="1558498" y="4027891"/>
                <a:ext cx="3880838" cy="2599209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09350" y="3844874"/>
                <a:ext cx="2111583" cy="376755"/>
              </a:xfrm>
              <a:prstGeom prst="rect">
                <a:avLst/>
              </a:prstGeom>
            </p:spPr>
          </p:pic>
        </p:grpSp>
        <p:sp>
          <p:nvSpPr>
            <p:cNvPr id="13" name="TextBox 12"/>
            <p:cNvSpPr txBox="1"/>
            <p:nvPr/>
          </p:nvSpPr>
          <p:spPr>
            <a:xfrm>
              <a:off x="1764131" y="6366198"/>
              <a:ext cx="3365774" cy="491802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1)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176265" y="3630231"/>
            <a:ext cx="3365774" cy="3227769"/>
            <a:chOff x="7176265" y="3630231"/>
            <a:chExt cx="3365774" cy="3227769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/>
            <a:srcRect l="4691" t="19849" r="47196" b="17213"/>
            <a:stretch/>
          </p:blipFill>
          <p:spPr>
            <a:xfrm>
              <a:off x="7363629" y="3630231"/>
              <a:ext cx="3015721" cy="2868591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7176265" y="6366198"/>
              <a:ext cx="3365774" cy="491802"/>
            </a:xfrm>
            <a:prstGeom prst="rect">
              <a:avLst/>
            </a:prstGeom>
            <a:noFill/>
          </p:spPr>
          <p:txBody>
            <a:bodyPr wrap="square" lIns="121287" tIns="60643" rIns="121287" bIns="60643" rtlCol="0">
              <a:spAutoFit/>
            </a:bodyPr>
            <a:lstStyle/>
            <a:p>
              <a:pPr algn="ctr">
                <a:defRPr/>
              </a:pPr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hapter 4)</a:t>
              </a: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2801"/>
              </p:ext>
            </p:extLst>
          </p:nvPr>
        </p:nvGraphicFramePr>
        <p:xfrm>
          <a:off x="3457789" y="2501396"/>
          <a:ext cx="789092" cy="50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6" imgW="317500" imgH="203200" progId="Equation.DSMT4">
                  <p:embed/>
                </p:oleObj>
              </mc:Choice>
              <mc:Fallback>
                <p:oleObj name="Equation" r:id="rId6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7789" y="2501396"/>
                        <a:ext cx="789092" cy="502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96992"/>
              </p:ext>
            </p:extLst>
          </p:nvPr>
        </p:nvGraphicFramePr>
        <p:xfrm>
          <a:off x="6246813" y="2538413"/>
          <a:ext cx="1781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8" imgW="774700" imgH="203200" progId="Equation.DSMT4">
                  <p:embed/>
                </p:oleObj>
              </mc:Choice>
              <mc:Fallback>
                <p:oleObj name="Equation" r:id="rId8" imgW="774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6813" y="2538413"/>
                        <a:ext cx="17811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042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07699" y="966798"/>
            <a:ext cx="10997261" cy="3446458"/>
          </a:xfrm>
          <a:prstGeom prst="rect">
            <a:avLst/>
          </a:prstGeom>
          <a:noFill/>
        </p:spPr>
        <p:txBody>
          <a:bodyPr wrap="square" lIns="121287" tIns="60643" rIns="121287" bIns="60643" rtlCol="0">
            <a:spAutoFit/>
          </a:bodyPr>
          <a:lstStyle/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Neural network cost function and gradient calculation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/>
              <a:buChar char="•"/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sfit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Objective function and gradient with 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xpected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edicted output </a:t>
            </a:r>
          </a:p>
          <a:p>
            <a:pPr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urrently have likelihood and L2)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ation.m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ctivation function and gradient with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pected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Z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(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ly use sigmoid and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/>
              <a:buChar char="•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playnn.m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predict the output and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ot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596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al Network LAB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67280" y="1518125"/>
            <a:ext cx="10370916" cy="33186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introduction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up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 and output &amp;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ing parameters</a:t>
            </a: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  <a:defRPr/>
            </a:pP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718455" y="4785470"/>
            <a:ext cx="8832034" cy="8458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marL="571500" indent="-571500">
              <a:buFont typeface="Wingdings" charset="2"/>
              <a:buChar char="Ø"/>
              <a:defRPr/>
            </a:pP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-forward &amp; </a:t>
            </a:r>
            <a:r>
              <a:rPr lang="en-US" altLang="zh-CN" sz="3200" dirty="0" err="1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propagation</a:t>
            </a: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3200" dirty="0" err="1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nn.m</a:t>
            </a:r>
            <a:r>
              <a:rPr lang="en-US" altLang="zh-CN" sz="3200" dirty="0" smtClean="0">
                <a:solidFill>
                  <a:srgbClr val="A5A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30650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up input and output 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7149" y="1522595"/>
            <a:ext cx="8227261" cy="254631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11779" y="1012318"/>
            <a:ext cx="1022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915493" y="4410122"/>
            <a:ext cx="12450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: 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4835" y="4557499"/>
            <a:ext cx="5284686" cy="230050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436958" y="1741966"/>
            <a:ext cx="2943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(number of examples)</a:t>
            </a:r>
          </a:p>
        </p:txBody>
      </p:sp>
      <p:sp>
        <p:nvSpPr>
          <p:cNvPr id="9" name="Rectangle 8"/>
          <p:cNvSpPr/>
          <p:nvPr/>
        </p:nvSpPr>
        <p:spPr>
          <a:xfrm>
            <a:off x="6511754" y="2381816"/>
            <a:ext cx="2798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(number of features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678236" y="2840554"/>
            <a:ext cx="2912522" cy="1975942"/>
            <a:chOff x="8678236" y="2840554"/>
            <a:chExt cx="2912522" cy="1975942"/>
          </a:xfrm>
        </p:grpSpPr>
        <p:grpSp>
          <p:nvGrpSpPr>
            <p:cNvPr id="18" name="Group 17"/>
            <p:cNvGrpSpPr/>
            <p:nvPr/>
          </p:nvGrpSpPr>
          <p:grpSpPr>
            <a:xfrm>
              <a:off x="8678236" y="2840554"/>
              <a:ext cx="2210547" cy="1975942"/>
              <a:chOff x="9178567" y="2660962"/>
              <a:chExt cx="2210547" cy="1975942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9178567" y="3291051"/>
                <a:ext cx="5672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X = 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9844109" y="2660962"/>
                <a:ext cx="340658" cy="19389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10471168" y="2685084"/>
                <a:ext cx="340658" cy="19389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1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11048456" y="2697912"/>
                <a:ext cx="340658" cy="19389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1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1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</p:txBody>
          </p:sp>
        </p:grpSp>
        <p:sp>
          <p:nvSpPr>
            <p:cNvPr id="20" name="Rectangle 19"/>
            <p:cNvSpPr/>
            <p:nvPr/>
          </p:nvSpPr>
          <p:spPr>
            <a:xfrm>
              <a:off x="10935502" y="3257164"/>
              <a:ext cx="655256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mr-IN" sz="4400" dirty="0" smtClean="0">
                  <a:solidFill>
                    <a:srgbClr val="FF0000"/>
                  </a:solidFill>
                </a:rPr>
                <a:t>…</a:t>
              </a:r>
              <a:endParaRPr lang="en-US" sz="4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8779322" y="4666689"/>
            <a:ext cx="2861203" cy="814703"/>
            <a:chOff x="8779322" y="4666689"/>
            <a:chExt cx="2861203" cy="814703"/>
          </a:xfrm>
        </p:grpSpPr>
        <p:grpSp>
          <p:nvGrpSpPr>
            <p:cNvPr id="19" name="Group 18"/>
            <p:cNvGrpSpPr/>
            <p:nvPr/>
          </p:nvGrpSpPr>
          <p:grpSpPr>
            <a:xfrm>
              <a:off x="8779322" y="5006899"/>
              <a:ext cx="2122294" cy="474493"/>
              <a:chOff x="9279653" y="4827307"/>
              <a:chExt cx="2122294" cy="474493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9279653" y="4828841"/>
                <a:ext cx="5106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t = </a:t>
                </a: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9829741" y="4827307"/>
                <a:ext cx="3406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0471172" y="4840135"/>
                <a:ext cx="3406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1061289" y="4840135"/>
                <a:ext cx="3406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</a:p>
            </p:txBody>
          </p:sp>
        </p:grpSp>
        <p:sp>
          <p:nvSpPr>
            <p:cNvPr id="21" name="Rectangle 20"/>
            <p:cNvSpPr/>
            <p:nvPr/>
          </p:nvSpPr>
          <p:spPr>
            <a:xfrm>
              <a:off x="10985269" y="4666689"/>
              <a:ext cx="655256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mr-IN" sz="4400" dirty="0" smtClean="0">
                  <a:solidFill>
                    <a:srgbClr val="FF0000"/>
                  </a:solidFill>
                </a:rPr>
                <a:t>…</a:t>
              </a:r>
              <a:endParaRPr lang="en-US" sz="4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9172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12646" y="-52703"/>
            <a:ext cx="9372600" cy="106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>
              <a:defRPr/>
            </a:pPr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up input and output </a:t>
            </a:r>
            <a:endParaRPr lang="en-US" altLang="zh-CN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1779" y="1012318"/>
            <a:ext cx="1022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915493" y="4410122"/>
            <a:ext cx="12450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put: 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0332"/>
          <a:stretch/>
        </p:blipFill>
        <p:spPr>
          <a:xfrm>
            <a:off x="2209543" y="1411045"/>
            <a:ext cx="9387529" cy="311712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1654" y="933819"/>
            <a:ext cx="47738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te indicates 1, grey indicates 0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101909" y="4987506"/>
            <a:ext cx="1031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 or 0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009653" y="1338307"/>
            <a:ext cx="7988401" cy="527822"/>
            <a:chOff x="3009653" y="1338307"/>
            <a:chExt cx="7988401" cy="527822"/>
          </a:xfrm>
        </p:grpSpPr>
        <p:sp>
          <p:nvSpPr>
            <p:cNvPr id="10" name="TextBox 9"/>
            <p:cNvSpPr txBox="1"/>
            <p:nvPr/>
          </p:nvSpPr>
          <p:spPr>
            <a:xfrm>
              <a:off x="10631397" y="1342909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1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009653" y="1341376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93306" y="1339840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751280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1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610797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393344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291347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125208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946241" y="1338309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780099" y="1338309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008105" y="1618987"/>
            <a:ext cx="7988401" cy="527822"/>
            <a:chOff x="3009653" y="1338307"/>
            <a:chExt cx="7988401" cy="527822"/>
          </a:xfrm>
        </p:grpSpPr>
        <p:sp>
          <p:nvSpPr>
            <p:cNvPr id="22" name="TextBox 21"/>
            <p:cNvSpPr txBox="1"/>
            <p:nvPr/>
          </p:nvSpPr>
          <p:spPr>
            <a:xfrm>
              <a:off x="10631397" y="1342909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09653" y="1341376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893306" y="1339840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1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751280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1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610797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393344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91347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1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125208" y="1338307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946241" y="1338309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1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9780099" y="1338309"/>
              <a:ext cx="3666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0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6595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51</TotalTime>
  <Words>772</Words>
  <Application>Microsoft Macintosh PowerPoint</Application>
  <PresentationFormat>Custom</PresentationFormat>
  <Paragraphs>238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Equation</vt:lpstr>
      <vt:lpstr>MathType 7.3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AU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rard T. Schuster</dc:creator>
  <cp:lastModifiedBy>zongcai feng</cp:lastModifiedBy>
  <cp:revision>660</cp:revision>
  <cp:lastPrinted>2018-10-07T06:42:55Z</cp:lastPrinted>
  <dcterms:created xsi:type="dcterms:W3CDTF">2017-12-16T11:24:58Z</dcterms:created>
  <dcterms:modified xsi:type="dcterms:W3CDTF">2018-10-28T13:52:04Z</dcterms:modified>
</cp:coreProperties>
</file>